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374" r:id="rId3"/>
    <p:sldId id="307" r:id="rId4"/>
    <p:sldId id="356" r:id="rId5"/>
    <p:sldId id="357" r:id="rId6"/>
    <p:sldId id="358" r:id="rId7"/>
    <p:sldId id="359" r:id="rId8"/>
    <p:sldId id="372" r:id="rId9"/>
    <p:sldId id="363" r:id="rId10"/>
    <p:sldId id="371" r:id="rId11"/>
  </p:sldIdLst>
  <p:sldSz cx="24384000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>
        <p:scale>
          <a:sx n="50" d="100"/>
          <a:sy n="50" d="100"/>
        </p:scale>
        <p:origin x="486" y="42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22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94037" y="3719346"/>
            <a:ext cx="1923455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I: TỔ HỢP-XÁC SUẤ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40348" y="7646473"/>
                  <a:ext cx="97861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3"/>
            <a:ext cx="14977161" cy="966084"/>
            <a:chOff x="7459670" y="7543799"/>
            <a:chExt cx="14979111" cy="966211"/>
          </a:xfrm>
        </p:grpSpPr>
        <p:sp>
          <p:nvSpPr>
            <p:cNvPr id="28" name="TextBox 27"/>
            <p:cNvSpPr txBox="1"/>
            <p:nvPr/>
          </p:nvSpPr>
          <p:spPr>
            <a:xfrm>
              <a:off x="9121226" y="76789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01517"/>
              <a:chOff x="7459669" y="7543800"/>
              <a:chExt cx="1381118" cy="901517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85126"/>
                <a:ext cx="1371600" cy="760191"/>
                <a:chOff x="7469187" y="7685126"/>
                <a:chExt cx="1371600" cy="760191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744668" y="7691165"/>
                  <a:ext cx="71695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079956" y="5994622"/>
            <a:ext cx="859496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uyện</a:t>
            </a:r>
            <a:r>
              <a:rPr lang="en-US" sz="44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44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4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NHỊ THỨC NIU-TƠ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471907"/>
            <a:ext cx="19013083" cy="499933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6961968" cy="960327"/>
              <a:chOff x="739068" y="1515168"/>
              <a:chExt cx="6961968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334300" y="7564675"/>
            <a:ext cx="14872027" cy="895600"/>
            <a:chOff x="4334300" y="7564675"/>
            <a:chExt cx="14872027" cy="895600"/>
          </a:xfrm>
        </p:grpSpPr>
        <p:sp>
          <p:nvSpPr>
            <p:cNvPr id="43" name="Round Same Side Corner Rectangle 42"/>
            <p:cNvSpPr/>
            <p:nvPr/>
          </p:nvSpPr>
          <p:spPr>
            <a:xfrm rot="5400000">
              <a:off x="4654298" y="7291930"/>
              <a:ext cx="731425" cy="1371421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890506" y="7629278"/>
              <a:ext cx="1331582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LẠI KIẾN THỨC CŨ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823135" y="7564675"/>
              <a:ext cx="450705" cy="7539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1000" y="2209800"/>
            <a:ext cx="23391942" cy="9753600"/>
            <a:chOff x="992187" y="2564544"/>
            <a:chExt cx="22353091" cy="4088087"/>
          </a:xfrm>
        </p:grpSpPr>
        <p:sp>
          <p:nvSpPr>
            <p:cNvPr id="3" name="Rounded Rectangle 2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Pentagon 5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9" name="Freeform 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" name="Freeform 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1" name="Freeform 1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Rectangle 1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Rectangle 1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8" name="Chevron 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6" name="TextBox 43"/>
          <p:cNvSpPr txBox="1"/>
          <p:nvPr/>
        </p:nvSpPr>
        <p:spPr>
          <a:xfrm>
            <a:off x="2024407" y="2017494"/>
            <a:ext cx="6783373" cy="7694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 smtClean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I. KIẾN </a:t>
            </a:r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ỨC CŨ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2743200" y="4416014"/>
                <a:ext cx="17907000" cy="3723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8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= ?</a:t>
                </a:r>
                <a:endParaRPr lang="en-US" sz="4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...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...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b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416014"/>
                <a:ext cx="17907000" cy="3723840"/>
              </a:xfrm>
              <a:prstGeom prst="rect">
                <a:avLst/>
              </a:prstGeom>
              <a:blipFill rotWithShape="1">
                <a:blip r:embed="rId2"/>
                <a:stretch>
                  <a:fillRect l="-1532" t="-3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74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1539456" y="2746599"/>
            <a:ext cx="20863344" cy="19457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43200" y="3016546"/>
                <a:ext cx="14325600" cy="16215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ị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iu-tơ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016546"/>
                <a:ext cx="14325600" cy="1621598"/>
              </a:xfrm>
              <a:prstGeom prst="rect">
                <a:avLst/>
              </a:prstGeom>
              <a:blipFill>
                <a:blip r:embed="rId3"/>
                <a:stretch>
                  <a:fillRect l="-1702" t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710524" y="5213780"/>
            <a:ext cx="22136901" cy="8382000"/>
            <a:chOff x="1205494" y="6941416"/>
            <a:chExt cx="22139783" cy="6545984"/>
          </a:xfrm>
        </p:grpSpPr>
        <p:sp>
          <p:nvSpPr>
            <p:cNvPr id="13" name="Rounded Rectangle 1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Round Diagonal Corner Rectangle 1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097496" y="7117655"/>
                <a:ext cx="21305304" cy="1548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96" y="7117655"/>
                <a:ext cx="21305304" cy="15486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495800" y="8308844"/>
                <a:ext cx="12954000" cy="714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0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80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80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2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8308844"/>
                <a:ext cx="12954000" cy="7148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2: T</a:t>
            </a: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hệ số của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457200"/>
          <a:ext cx="1619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4" imgW="164957" imgH="203024" progId="Equation.DSMT4">
                  <p:embed/>
                </p:oleObj>
              </mc:Choice>
              <mc:Fallback>
                <p:oleObj name="Equation" r:id="rId4" imgW="164957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0" y="657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khai triển </a:t>
            </a:r>
            <a:r>
              <a:rPr kumimoji="0" lang="en-US" altLang="en-US" sz="13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2x2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962400" y="2678997"/>
            <a:ext cx="15392400" cy="20133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562600" y="3065996"/>
                <a:ext cx="13335000" cy="1239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2: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iể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400" i="1"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065996"/>
                <a:ext cx="13335000" cy="1239378"/>
              </a:xfrm>
              <a:prstGeom prst="rect">
                <a:avLst/>
              </a:prstGeom>
              <a:blipFill>
                <a:blip r:embed="rId6"/>
                <a:stretch>
                  <a:fillRect l="-1875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016794" y="5334000"/>
            <a:ext cx="22136901" cy="8382000"/>
            <a:chOff x="1205494" y="6941416"/>
            <a:chExt cx="22139783" cy="6545984"/>
          </a:xfrm>
        </p:grpSpPr>
        <p:sp>
          <p:nvSpPr>
            <p:cNvPr id="16" name="Rounded Rectangle 15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ound Diagonal Corner Rectangle 1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914900" y="6107747"/>
                <a:ext cx="15621000" cy="4814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−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4400" i="1" dirty="0" smtClean="0">
                  <a:effectLst/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−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−3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900" y="6107747"/>
                <a:ext cx="15621000" cy="4814972"/>
              </a:xfrm>
              <a:prstGeom prst="rect">
                <a:avLst/>
              </a:prstGeom>
              <a:blipFill rotWithShape="1">
                <a:blip r:embed="rId7"/>
                <a:stretch>
                  <a:fillRect l="-1561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419600" y="11353800"/>
                <a:ext cx="12192000" cy="15965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−3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⇔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36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ai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iển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12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353800"/>
                <a:ext cx="12192000" cy="1596527"/>
              </a:xfrm>
              <a:prstGeom prst="rect">
                <a:avLst/>
              </a:prstGeom>
              <a:blipFill rotWithShape="1">
                <a:blip r:embed="rId8"/>
                <a:stretch>
                  <a:fillRect l="-2000" t="-7663" b="-16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2190750" y="3124200"/>
            <a:ext cx="20269200" cy="25795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76600" y="3911649"/>
                <a:ext cx="1722120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−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911649"/>
                <a:ext cx="17221200" cy="816827"/>
              </a:xfrm>
              <a:prstGeom prst="rect">
                <a:avLst/>
              </a:prstGeom>
              <a:blipFill>
                <a:blip r:embed="rId3"/>
                <a:stretch>
                  <a:fillRect l="-1451" t="-15672" b="-29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447199" y="6491165"/>
            <a:ext cx="22136901" cy="7072435"/>
            <a:chOff x="1205494" y="6941416"/>
            <a:chExt cx="22139783" cy="6545984"/>
          </a:xfrm>
        </p:grpSpPr>
        <p:sp>
          <p:nvSpPr>
            <p:cNvPr id="14" name="Rounded Rectangle 13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ound Diagonal Corner Rectangle 1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833798" y="7369389"/>
                <a:ext cx="16959402" cy="5115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0;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6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36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−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0</m:t>
                              </m:r>
                            </m:e>
                          </m:eqArr>
                        </m:e>
                      </m:d>
                      <m:r>
                        <a:rPr lang="en-US" sz="36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6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36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0</m:t>
                              </m:r>
                            </m:e>
                          </m:eqArr>
                        </m:e>
                      </m:d>
                      <m:r>
                        <a:rPr lang="en-US" sz="3600" i="1" smtClean="0">
                          <a:effectLst/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lang="en-US" sz="36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</m:t>
                      </m:r>
                    </m:oMath>
                  </m:oMathPara>
                </a14:m>
                <a:r>
                  <a:rPr lang="en-US" sz="36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798" y="7369389"/>
                <a:ext cx="16959402" cy="5115375"/>
              </a:xfrm>
              <a:prstGeom prst="rect">
                <a:avLst/>
              </a:prstGeom>
              <a:blipFill rotWithShape="1">
                <a:blip r:embed="rId4"/>
                <a:stretch>
                  <a:fillRect l="-1474" t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1032034" y="3352800"/>
            <a:ext cx="22136901" cy="8382000"/>
            <a:chOff x="1205494" y="6941416"/>
            <a:chExt cx="22139783" cy="6545984"/>
          </a:xfrm>
        </p:grpSpPr>
        <p:sp>
          <p:nvSpPr>
            <p:cNvPr id="11" name="Rounded Rectangle 1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1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805979" y="4270959"/>
                <a:ext cx="20444421" cy="2125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!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)!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5(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4(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79" y="4270959"/>
                <a:ext cx="20444421" cy="2125775"/>
              </a:xfrm>
              <a:prstGeom prst="rect">
                <a:avLst/>
              </a:prstGeom>
              <a:blipFill rotWithShape="1">
                <a:blip r:embed="rId3"/>
                <a:stretch>
                  <a:fillRect l="-1044" b="-9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631595" y="5264070"/>
            <a:ext cx="22736076" cy="715653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1593495" y="2661628"/>
            <a:ext cx="17989906" cy="2466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19400" y="3067388"/>
                <a:ext cx="16611600" cy="1239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4: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x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067388"/>
                <a:ext cx="16611600" cy="1239378"/>
              </a:xfrm>
              <a:prstGeom prst="rect">
                <a:avLst/>
              </a:prstGeom>
              <a:blipFill>
                <a:blip r:embed="rId3"/>
                <a:stretch>
                  <a:fillRect l="-1505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5562600" y="5466793"/>
                <a:ext cx="12344400" cy="3891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−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0≤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8;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ℕ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6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466793"/>
                <a:ext cx="12344400" cy="3891002"/>
              </a:xfrm>
              <a:prstGeom prst="rect">
                <a:avLst/>
              </a:prstGeom>
              <a:blipFill rotWithShape="1">
                <a:blip r:embed="rId4"/>
                <a:stretch>
                  <a:fillRect l="-2025" t="-3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229600" y="7993383"/>
                <a:ext cx="3884268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−3</m:t>
                          </m:r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  <m:f>
                        <m:f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7993383"/>
                <a:ext cx="3884268" cy="13644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2618419" y="9144000"/>
                <a:ext cx="14630400" cy="2523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4−4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−4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sub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bSup>
                  </m:oMath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419" y="9144000"/>
                <a:ext cx="14630400" cy="2523896"/>
              </a:xfrm>
              <a:prstGeom prst="rect">
                <a:avLst/>
              </a:prstGeom>
              <a:blipFill rotWithShape="1">
                <a:blip r:embed="rId6"/>
                <a:stretch>
                  <a:fillRect l="-170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0922" y="1752600"/>
            <a:ext cx="18447105" cy="2466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590800" y="2215190"/>
                <a:ext cx="14935200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7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215190"/>
                <a:ext cx="14935200" cy="1541319"/>
              </a:xfrm>
              <a:prstGeom prst="rect">
                <a:avLst/>
              </a:prstGeom>
              <a:blipFill rotWithShape="1">
                <a:blip r:embed="rId2"/>
                <a:stretch>
                  <a:fillRect l="-1633" t="-7905" r="-694" b="-15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312716" y="4419600"/>
            <a:ext cx="22136901" cy="8991600"/>
            <a:chOff x="1205494" y="6941416"/>
            <a:chExt cx="22139783" cy="6545984"/>
          </a:xfrm>
        </p:grpSpPr>
        <p:sp>
          <p:nvSpPr>
            <p:cNvPr id="8" name="Rounded Rectangle 7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1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771421" y="6150740"/>
                <a:ext cx="21465406" cy="2293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)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...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421" y="6150740"/>
                <a:ext cx="21465406" cy="22935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334000" y="4719579"/>
                <a:ext cx="12192000" cy="143116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?</m:t>
                      </m:r>
                    </m:oMath>
                  </m:oMathPara>
                </a14:m>
                <a:r>
                  <a:rPr lang="en-US" sz="4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719579"/>
                <a:ext cx="12192000" cy="14311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718738" y="8534400"/>
                <a:ext cx="14356367" cy="3944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=1 ta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1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)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...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3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b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b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−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sup>
                      </m:sSup>
                    </m:oMath>
                  </m:oMathPara>
                </a14:m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-1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738" y="8534400"/>
                <a:ext cx="14356367" cy="3944028"/>
              </a:xfrm>
              <a:prstGeom prst="rect">
                <a:avLst/>
              </a:prstGeom>
              <a:blipFill rotWithShape="1">
                <a:blip r:embed="rId5"/>
                <a:stretch>
                  <a:fillRect l="-1741" t="-3091" b="-5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27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" name="Flowchart: Process 4"/>
          <p:cNvSpPr/>
          <p:nvPr/>
        </p:nvSpPr>
        <p:spPr>
          <a:xfrm>
            <a:off x="990600" y="2286000"/>
            <a:ext cx="1828800" cy="12192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2286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81400" y="4267200"/>
            <a:ext cx="17602200" cy="27776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b,1c </a:t>
            </a:r>
            <a:r>
              <a:rPr lang="en-US" alt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 (SGK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D48D0748-1244-4F41-86FB-03F55F23F5A8}"/>
                  </a:ext>
                </a:extLst>
              </p:cNvPr>
              <p:cNvSpPr/>
              <p:nvPr/>
            </p:nvSpPr>
            <p:spPr>
              <a:xfrm>
                <a:off x="4533900" y="7162800"/>
                <a:ext cx="15316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/>
                  <a:t>1. </a:t>
                </a:r>
                <a:r>
                  <a:rPr lang="vi-VN" sz="4400" dirty="0"/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+2020)</m:t>
                        </m:r>
                      </m:e>
                      <m:sup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vi-VN" sz="4400" dirty="0"/>
                  <a:t> có bao nhiêu số hạng ? 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48D0748-1244-4F41-86FB-03F55F23F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900" y="7162800"/>
                <a:ext cx="15316200" cy="769441"/>
              </a:xfrm>
              <a:prstGeom prst="rect">
                <a:avLst/>
              </a:prstGeom>
              <a:blipFill>
                <a:blip r:embed="rId3"/>
                <a:stretch>
                  <a:fillRect l="-1632" t="-1825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FDA76888-AC76-435C-BE26-5937E58F10B0}"/>
                  </a:ext>
                </a:extLst>
              </p:cNvPr>
              <p:cNvSpPr/>
              <p:nvPr/>
            </p:nvSpPr>
            <p:spPr>
              <a:xfrm>
                <a:off x="4648200" y="8382000"/>
                <a:ext cx="12954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i="1" dirty="0"/>
                  <a:t>2. </a:t>
                </a:r>
                <a:r>
                  <a:rPr lang="en-US" sz="4800" dirty="0" err="1"/>
                  <a:t>Tì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ệ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4800" dirty="0" err="1"/>
                  <a:t>tro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a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iển</a:t>
                </a:r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4800" i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76888-AC76-435C-BE26-5937E58F10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8382000"/>
                <a:ext cx="12954000" cy="830997"/>
              </a:xfrm>
              <a:prstGeom prst="rect">
                <a:avLst/>
              </a:prstGeom>
              <a:blipFill>
                <a:blip r:embed="rId4"/>
                <a:stretch>
                  <a:fillRect l="-192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0A794B74-6784-41E0-B70E-846621582713}"/>
                  </a:ext>
                </a:extLst>
              </p:cNvPr>
              <p:cNvSpPr/>
              <p:nvPr/>
            </p:nvSpPr>
            <p:spPr>
              <a:xfrm>
                <a:off x="4724400" y="9525000"/>
                <a:ext cx="14549846" cy="1049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i="1" dirty="0"/>
                  <a:t>3. </a:t>
                </a:r>
                <a:r>
                  <a:rPr lang="en-US" sz="4400" dirty="0" err="1"/>
                  <a:t>Tì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ệ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vi-VN" sz="4400" dirty="0"/>
                  <a:t> số hạng chứ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vi-VN" sz="4400" b="0" i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4400" b="0" i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dirty="0" err="1"/>
                  <a:t>tro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a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iển</a:t>
                </a:r>
                <a:r>
                  <a:rPr lang="vi-VN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vi-VN" sz="44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vi-VN" sz="44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b="0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4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44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vi-VN" sz="44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den>
                        </m:f>
                        <m:r>
                          <a:rPr lang="en-US" sz="4400" b="0" i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b="0" i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A794B74-6784-41E0-B70E-8466215827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9525000"/>
                <a:ext cx="14549846" cy="1049839"/>
              </a:xfrm>
              <a:prstGeom prst="rect">
                <a:avLst/>
              </a:prstGeom>
              <a:blipFill>
                <a:blip r:embed="rId5"/>
                <a:stretch>
                  <a:fillRect l="-1676" t="-1163" b="-13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14</TotalTime>
  <Words>1383</Words>
  <Application>Microsoft Office PowerPoint</Application>
  <PresentationFormat>Custom</PresentationFormat>
  <Paragraphs>101</Paragraphs>
  <Slides>1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ismail - [2010]</cp:lastModifiedBy>
  <cp:revision>473</cp:revision>
  <dcterms:created xsi:type="dcterms:W3CDTF">2013-08-31T11:42:51Z</dcterms:created>
  <dcterms:modified xsi:type="dcterms:W3CDTF">2021-09-03T07:48:14Z</dcterms:modified>
</cp:coreProperties>
</file>